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.wmf"/><Relationship Id="rId18" Type="http://schemas.openxmlformats.org/officeDocument/2006/relationships/package" Target="../embeddings/Microsoft_Excel____2.xlsx"/><Relationship Id="rId3" Type="http://schemas.openxmlformats.org/officeDocument/2006/relationships/oleObject" Target="../embeddings/oleObject1.bin"/><Relationship Id="rId21" Type="http://schemas.openxmlformats.org/officeDocument/2006/relationships/image" Target="../media/image8.e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Excel____1.xlsx"/><Relationship Id="rId20" Type="http://schemas.openxmlformats.org/officeDocument/2006/relationships/package" Target="../embeddings/Microsoft_Excel____3.xlsx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.wmf"/><Relationship Id="rId5" Type="http://schemas.openxmlformats.org/officeDocument/2006/relationships/image" Target="../media/image9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emf"/><Relationship Id="rId4" Type="http://schemas.openxmlformats.org/officeDocument/2006/relationships/image" Target="../media/image1.wmf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6138" y="2996952"/>
            <a:ext cx="8687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even brother like speak treat like aid patent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161328" y="1432485"/>
            <a:ext cx="88569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Even my brother is not like to speak with me. They treat me like aids patent.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255194" y="882081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原邮件：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87242" y="2433740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处理后：</a:t>
            </a:r>
            <a:endParaRPr lang="zh-CN" altLang="en-US" sz="2800" dirty="0"/>
          </a:p>
        </p:txBody>
      </p:sp>
      <p:sp>
        <p:nvSpPr>
          <p:cNvPr id="10" name="下箭头 9"/>
          <p:cNvSpPr/>
          <p:nvPr/>
        </p:nvSpPr>
        <p:spPr>
          <a:xfrm>
            <a:off x="3635896" y="2060848"/>
            <a:ext cx="360040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9859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2770359" y="801127"/>
            <a:ext cx="1128623" cy="994463"/>
            <a:chOff x="1475656" y="1309481"/>
            <a:chExt cx="1128623" cy="994463"/>
          </a:xfrm>
        </p:grpSpPr>
        <p:sp>
          <p:nvSpPr>
            <p:cNvPr id="5" name="椭圆 4"/>
            <p:cNvSpPr/>
            <p:nvPr/>
          </p:nvSpPr>
          <p:spPr>
            <a:xfrm>
              <a:off x="1475656" y="1309481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1475656" y="1370091"/>
              <a:ext cx="1128623" cy="933853"/>
              <a:chOff x="1475656" y="1052736"/>
              <a:chExt cx="1512168" cy="1251208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1475656" y="1052736"/>
                <a:ext cx="1512168" cy="536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难度</a:t>
                </a:r>
                <a:endParaRPr lang="zh-CN" altLang="en-US" sz="2000" dirty="0"/>
              </a:p>
            </p:txBody>
          </p:sp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8706058"/>
                  </p:ext>
                </p:extLst>
              </p:nvPr>
            </p:nvGraphicFramePr>
            <p:xfrm>
              <a:off x="1790105" y="1380065"/>
              <a:ext cx="667246" cy="9238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"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90105" y="1380065"/>
                            <a:ext cx="667246" cy="92387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" name="组合 26"/>
          <p:cNvGrpSpPr/>
          <p:nvPr/>
        </p:nvGrpSpPr>
        <p:grpSpPr>
          <a:xfrm>
            <a:off x="4668511" y="702196"/>
            <a:ext cx="1128623" cy="978766"/>
            <a:chOff x="4382044" y="1298106"/>
            <a:chExt cx="1128623" cy="978766"/>
          </a:xfrm>
        </p:grpSpPr>
        <p:sp>
          <p:nvSpPr>
            <p:cNvPr id="6" name="椭圆 5"/>
            <p:cNvSpPr/>
            <p:nvPr/>
          </p:nvSpPr>
          <p:spPr>
            <a:xfrm>
              <a:off x="4391544" y="1309481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4382044" y="1298106"/>
              <a:ext cx="1128623" cy="933918"/>
              <a:chOff x="1475656" y="1052736"/>
              <a:chExt cx="1512168" cy="125129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1475656" y="1052736"/>
                    <a:ext cx="1512168" cy="6185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latin typeface="Cambria Math"/>
                            </a:rPr>
                            <m:t>𝐼𝑄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: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75656" y="1052736"/>
                    <a:ext cx="1512168" cy="618555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3784" b="-1184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6" name="对象 1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80465137"/>
                      </p:ext>
                    </p:extLst>
                  </p:nvPr>
                </p:nvGraphicFramePr>
                <p:xfrm>
                  <a:off x="1814836" y="1380109"/>
                  <a:ext cx="617538" cy="92392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32" name="Equation" r:id="rId6" imgW="152280" imgH="228600" progId="Equation.DSMT4">
                          <p:embed/>
                        </p:oleObj>
                      </mc:Choice>
                      <mc:Fallback>
                        <p:oleObj name="Equation" r:id="rId6" imgW="15228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14836" y="1380109"/>
                                <a:ext cx="617538" cy="92392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6" name="对象 1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80465137"/>
                      </p:ext>
                    </p:extLst>
                  </p:nvPr>
                </p:nvGraphicFramePr>
                <p:xfrm>
                  <a:off x="1814836" y="1380109"/>
                  <a:ext cx="617538" cy="92392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16" name="Equation" r:id="rId8" imgW="152280" imgH="228600" progId="Equation.DSMT4">
                          <p:embed/>
                        </p:oleObj>
                      </mc:Choice>
                      <mc:Fallback>
                        <p:oleObj name="Equation" r:id="rId8" imgW="15228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14836" y="1380109"/>
                                <a:ext cx="617538" cy="92392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grpSp>
        <p:nvGrpSpPr>
          <p:cNvPr id="29" name="组合 28"/>
          <p:cNvGrpSpPr/>
          <p:nvPr/>
        </p:nvGrpSpPr>
        <p:grpSpPr>
          <a:xfrm>
            <a:off x="5695608" y="2418836"/>
            <a:ext cx="1504831" cy="994043"/>
            <a:chOff x="6228184" y="3083029"/>
            <a:chExt cx="1504831" cy="994043"/>
          </a:xfrm>
        </p:grpSpPr>
        <p:sp>
          <p:nvSpPr>
            <p:cNvPr id="8" name="椭圆 7"/>
            <p:cNvSpPr/>
            <p:nvPr/>
          </p:nvSpPr>
          <p:spPr>
            <a:xfrm>
              <a:off x="6228184" y="3109681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6228184" y="3083029"/>
              <a:ext cx="1504831" cy="857763"/>
              <a:chOff x="1475656" y="1052736"/>
              <a:chExt cx="2016224" cy="1149260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1475656" y="1052736"/>
                <a:ext cx="2016224" cy="536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课堂表现</a:t>
                </a:r>
                <a:endParaRPr lang="zh-CN" altLang="en-US" sz="2000" dirty="0"/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6123622"/>
                  </p:ext>
                </p:extLst>
              </p:nvPr>
            </p:nvGraphicFramePr>
            <p:xfrm>
              <a:off x="1890877" y="1480949"/>
              <a:ext cx="463683" cy="721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" name="Equation" r:id="rId10" imgW="114120" imgH="177480" progId="Equation.DSMT4">
                      <p:embed/>
                    </p:oleObj>
                  </mc:Choice>
                  <mc:Fallback>
                    <p:oleObj name="Equation" r:id="rId10" imgW="1141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890877" y="1480949"/>
                            <a:ext cx="463683" cy="7210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" name="组合 27"/>
          <p:cNvGrpSpPr/>
          <p:nvPr/>
        </p:nvGrpSpPr>
        <p:grpSpPr>
          <a:xfrm>
            <a:off x="3529221" y="2618891"/>
            <a:ext cx="1402819" cy="864248"/>
            <a:chOff x="3040519" y="3511128"/>
            <a:chExt cx="1504831" cy="967391"/>
          </a:xfrm>
        </p:grpSpPr>
        <p:sp>
          <p:nvSpPr>
            <p:cNvPr id="7" name="椭圆 6"/>
            <p:cNvSpPr/>
            <p:nvPr/>
          </p:nvSpPr>
          <p:spPr>
            <a:xfrm>
              <a:off x="3309240" y="3511128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3040519" y="3511128"/>
              <a:ext cx="1504831" cy="837095"/>
              <a:chOff x="1475656" y="1052736"/>
              <a:chExt cx="2016224" cy="1121569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1475656" y="1052736"/>
                <a:ext cx="2016224" cy="536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考试成绩</a:t>
                </a:r>
                <a:endParaRPr lang="zh-CN" altLang="en-US" sz="2000" dirty="0"/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3823461"/>
                  </p:ext>
                </p:extLst>
              </p:nvPr>
            </p:nvGraphicFramePr>
            <p:xfrm>
              <a:off x="1840756" y="1505967"/>
              <a:ext cx="565150" cy="668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" name="Equation" r:id="rId12" imgW="139680" imgH="164880" progId="Equation.DSMT4">
                      <p:embed/>
                    </p:oleObj>
                  </mc:Choice>
                  <mc:Fallback>
                    <p:oleObj name="Equation" r:id="rId12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840756" y="1505967"/>
                            <a:ext cx="565150" cy="6683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" name="组合 29"/>
          <p:cNvGrpSpPr/>
          <p:nvPr/>
        </p:nvGrpSpPr>
        <p:grpSpPr>
          <a:xfrm>
            <a:off x="3595099" y="5157192"/>
            <a:ext cx="1128623" cy="1039192"/>
            <a:chOff x="3253421" y="5188073"/>
            <a:chExt cx="1128623" cy="1039192"/>
          </a:xfrm>
        </p:grpSpPr>
        <p:sp>
          <p:nvSpPr>
            <p:cNvPr id="9" name="椭圆 8"/>
            <p:cNvSpPr/>
            <p:nvPr/>
          </p:nvSpPr>
          <p:spPr>
            <a:xfrm>
              <a:off x="3450149" y="5188073"/>
              <a:ext cx="931895" cy="100811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3253421" y="5262228"/>
              <a:ext cx="1128623" cy="965037"/>
              <a:chOff x="1475656" y="1052736"/>
              <a:chExt cx="1512168" cy="1292989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475656" y="1052736"/>
                <a:ext cx="1512168" cy="948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综合评价</a:t>
                </a:r>
              </a:p>
            </p:txBody>
          </p:sp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4556114"/>
                  </p:ext>
                </p:extLst>
              </p:nvPr>
            </p:nvGraphicFramePr>
            <p:xfrm>
              <a:off x="2231739" y="1421800"/>
              <a:ext cx="668338" cy="923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231739" y="1421800"/>
                            <a:ext cx="668338" cy="923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32" name="直接箭头连接符 31"/>
          <p:cNvCxnSpPr>
            <a:stCxn id="11" idx="2"/>
            <a:endCxn id="21" idx="0"/>
          </p:cNvCxnSpPr>
          <p:nvPr/>
        </p:nvCxnSpPr>
        <p:spPr>
          <a:xfrm>
            <a:off x="3254054" y="1795590"/>
            <a:ext cx="976577" cy="823301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6" idx="4"/>
            <a:endCxn id="7" idx="0"/>
          </p:cNvCxnSpPr>
          <p:nvPr/>
        </p:nvCxnSpPr>
        <p:spPr>
          <a:xfrm flipH="1">
            <a:off x="4230631" y="1680962"/>
            <a:ext cx="931076" cy="937929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6" idx="4"/>
            <a:endCxn id="8" idx="0"/>
          </p:cNvCxnSpPr>
          <p:nvPr/>
        </p:nvCxnSpPr>
        <p:spPr>
          <a:xfrm>
            <a:off x="5161707" y="1680962"/>
            <a:ext cx="1017597" cy="764526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7" idx="4"/>
            <a:endCxn id="9" idx="0"/>
          </p:cNvCxnSpPr>
          <p:nvPr/>
        </p:nvCxnSpPr>
        <p:spPr>
          <a:xfrm>
            <a:off x="4230631" y="3483139"/>
            <a:ext cx="27144" cy="1674053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1137222"/>
              </p:ext>
            </p:extLst>
          </p:nvPr>
        </p:nvGraphicFramePr>
        <p:xfrm>
          <a:off x="179512" y="908720"/>
          <a:ext cx="2376838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8419"/>
                <a:gridCol w="1188419"/>
              </a:tblGrid>
              <a:tr h="288546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简单</a:t>
                      </a:r>
                      <a:r>
                        <a:rPr lang="en-US" altLang="zh-CN" dirty="0" smtClean="0"/>
                        <a:t>(0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困难</a:t>
                      </a:r>
                      <a:r>
                        <a:rPr lang="en-US" altLang="zh-CN" dirty="0" smtClean="0"/>
                        <a:t>(1)</a:t>
                      </a:r>
                      <a:endParaRPr lang="zh-CN" altLang="en-US" dirty="0"/>
                    </a:p>
                  </a:txBody>
                  <a:tcPr/>
                </a:tc>
              </a:tr>
              <a:tr h="326948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6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4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0" name="表格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9507437"/>
              </p:ext>
            </p:extLst>
          </p:nvPr>
        </p:nvGraphicFramePr>
        <p:xfrm>
          <a:off x="6152539" y="861737"/>
          <a:ext cx="2376838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8419"/>
                <a:gridCol w="1188419"/>
              </a:tblGrid>
              <a:tr h="288546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普通（</a:t>
                      </a:r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）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超常（</a:t>
                      </a:r>
                      <a:r>
                        <a:rPr lang="en-US" altLang="zh-CN" dirty="0" smtClean="0"/>
                        <a:t>1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</a:tr>
              <a:tr h="326948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7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3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79817"/>
              </p:ext>
            </p:extLst>
          </p:nvPr>
        </p:nvGraphicFramePr>
        <p:xfrm>
          <a:off x="5507038" y="3482975"/>
          <a:ext cx="33877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工作表" r:id="rId16" imgW="2066937" imgH="695349" progId="Excel.Sheet.12">
                  <p:embed/>
                </p:oleObj>
              </mc:Choice>
              <mc:Fallback>
                <p:oleObj name="工作表" r:id="rId16" imgW="2066937" imgH="69534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7038" y="3482975"/>
                        <a:ext cx="33877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32859"/>
              </p:ext>
            </p:extLst>
          </p:nvPr>
        </p:nvGraphicFramePr>
        <p:xfrm>
          <a:off x="107504" y="3258913"/>
          <a:ext cx="3974156" cy="130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工作表" r:id="rId18" imgW="3152909" imgH="1038165" progId="Excel.Sheet.12">
                  <p:embed/>
                </p:oleObj>
              </mc:Choice>
              <mc:Fallback>
                <p:oleObj name="工作表" r:id="rId18" imgW="3152909" imgH="103816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7504" y="3258913"/>
                        <a:ext cx="3974156" cy="130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27707"/>
              </p:ext>
            </p:extLst>
          </p:nvPr>
        </p:nvGraphicFramePr>
        <p:xfrm>
          <a:off x="5161706" y="5040633"/>
          <a:ext cx="3195112" cy="125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工作表" r:id="rId20" imgW="2209736" imgH="866757" progId="Excel.Sheet.12">
                  <p:embed/>
                </p:oleObj>
              </mc:Choice>
              <mc:Fallback>
                <p:oleObj name="工作表" r:id="rId20" imgW="2209736" imgH="8667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61706" y="5040633"/>
                        <a:ext cx="3195112" cy="1253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530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组合 81"/>
          <p:cNvGrpSpPr/>
          <p:nvPr/>
        </p:nvGrpSpPr>
        <p:grpSpPr>
          <a:xfrm>
            <a:off x="2171540" y="1413325"/>
            <a:ext cx="1334149" cy="3819328"/>
            <a:chOff x="1439355" y="1359841"/>
            <a:chExt cx="1334149" cy="3819328"/>
          </a:xfrm>
        </p:grpSpPr>
        <p:grpSp>
          <p:nvGrpSpPr>
            <p:cNvPr id="59" name="组合 58"/>
            <p:cNvGrpSpPr/>
            <p:nvPr/>
          </p:nvGrpSpPr>
          <p:grpSpPr>
            <a:xfrm>
              <a:off x="1439355" y="2564904"/>
              <a:ext cx="758085" cy="758085"/>
              <a:chOff x="1475656" y="1309481"/>
              <a:chExt cx="967391" cy="967391"/>
            </a:xfrm>
          </p:grpSpPr>
          <p:sp>
            <p:nvSpPr>
              <p:cNvPr id="60" name="椭圆 59"/>
              <p:cNvSpPr/>
              <p:nvPr/>
            </p:nvSpPr>
            <p:spPr>
              <a:xfrm>
                <a:off x="1475656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1" name="对象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6800988"/>
                  </p:ext>
                </p:extLst>
              </p:nvPr>
            </p:nvGraphicFramePr>
            <p:xfrm>
              <a:off x="1710348" y="1448402"/>
              <a:ext cx="498006" cy="689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6"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10348" y="1448402"/>
                            <a:ext cx="498006" cy="689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3" name="组合 62"/>
            <p:cNvGrpSpPr/>
            <p:nvPr/>
          </p:nvGrpSpPr>
          <p:grpSpPr>
            <a:xfrm>
              <a:off x="1439355" y="1359841"/>
              <a:ext cx="758085" cy="758085"/>
              <a:chOff x="4391544" y="1309481"/>
              <a:chExt cx="967391" cy="967391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5" name="对象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9954410"/>
                  </p:ext>
                </p:extLst>
              </p:nvPr>
            </p:nvGraphicFramePr>
            <p:xfrm>
              <a:off x="4644786" y="1448386"/>
              <a:ext cx="460906" cy="689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7"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44786" y="1448386"/>
                            <a:ext cx="460906" cy="6895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6" name="组合 65"/>
            <p:cNvGrpSpPr/>
            <p:nvPr/>
          </p:nvGrpSpPr>
          <p:grpSpPr>
            <a:xfrm>
              <a:off x="1439355" y="3629840"/>
              <a:ext cx="783065" cy="750447"/>
              <a:chOff x="3309240" y="3511128"/>
              <a:chExt cx="967391" cy="967391"/>
            </a:xfrm>
          </p:grpSpPr>
          <p:sp>
            <p:nvSpPr>
              <p:cNvPr id="67" name="椭圆 66"/>
              <p:cNvSpPr/>
              <p:nvPr/>
            </p:nvSpPr>
            <p:spPr>
              <a:xfrm>
                <a:off x="3309240" y="3511128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8" name="对象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3958342"/>
                  </p:ext>
                </p:extLst>
              </p:nvPr>
            </p:nvGraphicFramePr>
            <p:xfrm>
              <a:off x="3572572" y="3649205"/>
              <a:ext cx="498962" cy="691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72572" y="3649205"/>
                            <a:ext cx="498962" cy="6912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1" name="直接箭头连接符 70"/>
            <p:cNvCxnSpPr>
              <a:stCxn id="64" idx="4"/>
              <a:endCxn id="60" idx="0"/>
            </p:cNvCxnSpPr>
            <p:nvPr/>
          </p:nvCxnSpPr>
          <p:spPr>
            <a:xfrm>
              <a:off x="1818398" y="2117926"/>
              <a:ext cx="0" cy="44697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>
              <a:stCxn id="60" idx="4"/>
              <a:endCxn id="67" idx="0"/>
            </p:cNvCxnSpPr>
            <p:nvPr/>
          </p:nvCxnSpPr>
          <p:spPr>
            <a:xfrm>
              <a:off x="1818398" y="3322989"/>
              <a:ext cx="12490" cy="30685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621376" y="4717504"/>
              <a:ext cx="11521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(A)</a:t>
              </a:r>
              <a:endParaRPr lang="zh-CN" altLang="en-US" sz="2400" dirty="0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3796065" y="1794900"/>
            <a:ext cx="1682061" cy="3469996"/>
            <a:chOff x="3807222" y="1709172"/>
            <a:chExt cx="1682061" cy="3469996"/>
          </a:xfrm>
        </p:grpSpPr>
        <p:grpSp>
          <p:nvGrpSpPr>
            <p:cNvPr id="38" name="组合 37"/>
            <p:cNvGrpSpPr/>
            <p:nvPr/>
          </p:nvGrpSpPr>
          <p:grpSpPr>
            <a:xfrm>
              <a:off x="3807222" y="3104908"/>
              <a:ext cx="758085" cy="758085"/>
              <a:chOff x="1475656" y="1309481"/>
              <a:chExt cx="967391" cy="967391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1475656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6800988"/>
                  </p:ext>
                </p:extLst>
              </p:nvPr>
            </p:nvGraphicFramePr>
            <p:xfrm>
              <a:off x="1710348" y="1448402"/>
              <a:ext cx="498006" cy="689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9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10348" y="1448402"/>
                            <a:ext cx="498006" cy="689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" name="组合 42"/>
            <p:cNvGrpSpPr/>
            <p:nvPr/>
          </p:nvGrpSpPr>
          <p:grpSpPr>
            <a:xfrm>
              <a:off x="4731198" y="3104908"/>
              <a:ext cx="758085" cy="758085"/>
              <a:chOff x="4391544" y="1309481"/>
              <a:chExt cx="967391" cy="967391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5" name="对象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9954410"/>
                  </p:ext>
                </p:extLst>
              </p:nvPr>
            </p:nvGraphicFramePr>
            <p:xfrm>
              <a:off x="4644786" y="1448386"/>
              <a:ext cx="460906" cy="689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" name="Equation" r:id="rId10" imgW="152280" imgH="228600" progId="Equation.DSMT4">
                      <p:embed/>
                    </p:oleObj>
                  </mc:Choice>
                  <mc:Fallback>
                    <p:oleObj name="Equation" r:id="rId10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44786" y="1448386"/>
                            <a:ext cx="460906" cy="6895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组合 45"/>
            <p:cNvGrpSpPr/>
            <p:nvPr/>
          </p:nvGrpSpPr>
          <p:grpSpPr>
            <a:xfrm>
              <a:off x="4211960" y="1709172"/>
              <a:ext cx="792088" cy="759094"/>
              <a:chOff x="3309240" y="3511128"/>
              <a:chExt cx="967391" cy="967391"/>
            </a:xfrm>
          </p:grpSpPr>
          <p:sp>
            <p:nvSpPr>
              <p:cNvPr id="47" name="椭圆 46"/>
              <p:cNvSpPr/>
              <p:nvPr/>
            </p:nvSpPr>
            <p:spPr>
              <a:xfrm>
                <a:off x="3309240" y="3511128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8" name="对象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1020928"/>
                  </p:ext>
                </p:extLst>
              </p:nvPr>
            </p:nvGraphicFramePr>
            <p:xfrm>
              <a:off x="3572572" y="3649205"/>
              <a:ext cx="498962" cy="691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1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72572" y="3649205"/>
                            <a:ext cx="498962" cy="6912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4" name="直接箭头连接符 53"/>
            <p:cNvCxnSpPr>
              <a:stCxn id="47" idx="4"/>
              <a:endCxn id="40" idx="0"/>
            </p:cNvCxnSpPr>
            <p:nvPr/>
          </p:nvCxnSpPr>
          <p:spPr>
            <a:xfrm flipH="1">
              <a:off x="4186265" y="2468266"/>
              <a:ext cx="421739" cy="63664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>
              <a:stCxn id="47" idx="4"/>
              <a:endCxn id="44" idx="0"/>
            </p:cNvCxnSpPr>
            <p:nvPr/>
          </p:nvCxnSpPr>
          <p:spPr>
            <a:xfrm>
              <a:off x="4608004" y="2468266"/>
              <a:ext cx="502237" cy="63664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4283058" y="4717503"/>
              <a:ext cx="11521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(B)</a:t>
              </a:r>
              <a:endParaRPr lang="zh-CN" altLang="en-US" sz="2400" dirty="0"/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5983447" y="1731574"/>
            <a:ext cx="2014227" cy="3596647"/>
            <a:chOff x="6067726" y="1582522"/>
            <a:chExt cx="2014227" cy="3596647"/>
          </a:xfrm>
        </p:grpSpPr>
        <p:grpSp>
          <p:nvGrpSpPr>
            <p:cNvPr id="26" name="组合 25"/>
            <p:cNvGrpSpPr/>
            <p:nvPr/>
          </p:nvGrpSpPr>
          <p:grpSpPr>
            <a:xfrm>
              <a:off x="6067726" y="1582523"/>
              <a:ext cx="758085" cy="758085"/>
              <a:chOff x="1475656" y="1309481"/>
              <a:chExt cx="967391" cy="96739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75656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6800988"/>
                  </p:ext>
                </p:extLst>
              </p:nvPr>
            </p:nvGraphicFramePr>
            <p:xfrm>
              <a:off x="1710348" y="1448402"/>
              <a:ext cx="498006" cy="689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" name="Equation" r:id="rId12" imgW="164880" imgH="228600" progId="Equation.DSMT4">
                      <p:embed/>
                    </p:oleObj>
                  </mc:Choice>
                  <mc:Fallback>
                    <p:oleObj name="Equation" r:id="rId12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10348" y="1448402"/>
                            <a:ext cx="498006" cy="689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组合 26"/>
            <p:cNvGrpSpPr/>
            <p:nvPr/>
          </p:nvGrpSpPr>
          <p:grpSpPr>
            <a:xfrm>
              <a:off x="7323868" y="1582522"/>
              <a:ext cx="758085" cy="758085"/>
              <a:chOff x="4391544" y="1309481"/>
              <a:chExt cx="967391" cy="96739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9954410"/>
                  </p:ext>
                </p:extLst>
              </p:nvPr>
            </p:nvGraphicFramePr>
            <p:xfrm>
              <a:off x="4644786" y="1448386"/>
              <a:ext cx="460906" cy="689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3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44786" y="1448386"/>
                            <a:ext cx="460906" cy="6895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组合 27"/>
            <p:cNvGrpSpPr/>
            <p:nvPr/>
          </p:nvGrpSpPr>
          <p:grpSpPr>
            <a:xfrm>
              <a:off x="6698051" y="3079756"/>
              <a:ext cx="826277" cy="791859"/>
              <a:chOff x="3309240" y="3511128"/>
              <a:chExt cx="967391" cy="96739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09240" y="3511128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1020928"/>
                  </p:ext>
                </p:extLst>
              </p:nvPr>
            </p:nvGraphicFramePr>
            <p:xfrm>
              <a:off x="3572572" y="3649205"/>
              <a:ext cx="498962" cy="691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4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72572" y="3649205"/>
                            <a:ext cx="498962" cy="6912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2" name="直接箭头连接符 31"/>
            <p:cNvCxnSpPr/>
            <p:nvPr/>
          </p:nvCxnSpPr>
          <p:spPr>
            <a:xfrm>
              <a:off x="6493600" y="2340608"/>
              <a:ext cx="664421" cy="73914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6" idx="4"/>
              <a:endCxn id="7" idx="0"/>
            </p:cNvCxnSpPr>
            <p:nvPr/>
          </p:nvCxnSpPr>
          <p:spPr>
            <a:xfrm flipH="1">
              <a:off x="7111190" y="2340607"/>
              <a:ext cx="591721" cy="739149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6830986" y="4717504"/>
              <a:ext cx="11521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(C)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200833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356425" y="3023128"/>
            <a:ext cx="758085" cy="758085"/>
            <a:chOff x="1475656" y="1309481"/>
            <a:chExt cx="967391" cy="967391"/>
          </a:xfrm>
        </p:grpSpPr>
        <p:sp>
          <p:nvSpPr>
            <p:cNvPr id="40" name="椭圆 39"/>
            <p:cNvSpPr/>
            <p:nvPr/>
          </p:nvSpPr>
          <p:spPr>
            <a:xfrm>
              <a:off x="1475656" y="1309481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404396"/>
                </p:ext>
              </p:extLst>
            </p:nvPr>
          </p:nvGraphicFramePr>
          <p:xfrm>
            <a:off x="1710348" y="1448402"/>
            <a:ext cx="498006" cy="689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10348" y="1448402"/>
                          <a:ext cx="498006" cy="6895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395536" y="3023128"/>
            <a:ext cx="758085" cy="758085"/>
            <a:chOff x="4391544" y="1309481"/>
            <a:chExt cx="967391" cy="967391"/>
          </a:xfrm>
        </p:grpSpPr>
        <p:sp>
          <p:nvSpPr>
            <p:cNvPr id="44" name="椭圆 43"/>
            <p:cNvSpPr/>
            <p:nvPr/>
          </p:nvSpPr>
          <p:spPr>
            <a:xfrm>
              <a:off x="4391544" y="1309481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980786"/>
                </p:ext>
              </p:extLst>
            </p:nvPr>
          </p:nvGraphicFramePr>
          <p:xfrm>
            <a:off x="4644786" y="1448386"/>
            <a:ext cx="460906" cy="689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44786" y="1448386"/>
                          <a:ext cx="460906" cy="689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1664370" y="1627392"/>
            <a:ext cx="792088" cy="759094"/>
            <a:chOff x="3309240" y="3511128"/>
            <a:chExt cx="967391" cy="967391"/>
          </a:xfrm>
        </p:grpSpPr>
        <p:sp>
          <p:nvSpPr>
            <p:cNvPr id="47" name="椭圆 46"/>
            <p:cNvSpPr/>
            <p:nvPr/>
          </p:nvSpPr>
          <p:spPr>
            <a:xfrm>
              <a:off x="3309240" y="3511128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369700"/>
                </p:ext>
              </p:extLst>
            </p:nvPr>
          </p:nvGraphicFramePr>
          <p:xfrm>
            <a:off x="3580633" y="3744968"/>
            <a:ext cx="424606" cy="499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0633" y="3744968"/>
                          <a:ext cx="424606" cy="4997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4" name="直接箭头连接符 53"/>
          <p:cNvCxnSpPr>
            <a:stCxn id="47" idx="4"/>
            <a:endCxn id="40" idx="0"/>
          </p:cNvCxnSpPr>
          <p:nvPr/>
        </p:nvCxnSpPr>
        <p:spPr>
          <a:xfrm flipH="1">
            <a:off x="1735468" y="2386486"/>
            <a:ext cx="324946" cy="63664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47" idx="4"/>
            <a:endCxn id="44" idx="0"/>
          </p:cNvCxnSpPr>
          <p:nvPr/>
        </p:nvCxnSpPr>
        <p:spPr>
          <a:xfrm flipH="1">
            <a:off x="774579" y="2386486"/>
            <a:ext cx="1285835" cy="63664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735468" y="4635723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(A)</a:t>
            </a:r>
            <a:endParaRPr lang="zh-CN" altLang="en-US" sz="2400" dirty="0"/>
          </a:p>
        </p:txBody>
      </p:sp>
      <p:grpSp>
        <p:nvGrpSpPr>
          <p:cNvPr id="42" name="组合 41"/>
          <p:cNvGrpSpPr/>
          <p:nvPr/>
        </p:nvGrpSpPr>
        <p:grpSpPr>
          <a:xfrm>
            <a:off x="2378881" y="3057284"/>
            <a:ext cx="758085" cy="758085"/>
            <a:chOff x="4391544" y="1309481"/>
            <a:chExt cx="967391" cy="967391"/>
          </a:xfrm>
        </p:grpSpPr>
        <p:sp>
          <p:nvSpPr>
            <p:cNvPr id="49" name="椭圆 48"/>
            <p:cNvSpPr/>
            <p:nvPr/>
          </p:nvSpPr>
          <p:spPr>
            <a:xfrm>
              <a:off x="4391544" y="1309481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337408"/>
                </p:ext>
              </p:extLst>
            </p:nvPr>
          </p:nvGraphicFramePr>
          <p:xfrm>
            <a:off x="4627535" y="1447543"/>
            <a:ext cx="498348" cy="690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27535" y="1447543"/>
                          <a:ext cx="498348" cy="690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3491880" y="3057284"/>
            <a:ext cx="758085" cy="758085"/>
            <a:chOff x="4391544" y="1309481"/>
            <a:chExt cx="967391" cy="967391"/>
          </a:xfrm>
        </p:grpSpPr>
        <p:sp>
          <p:nvSpPr>
            <p:cNvPr id="52" name="椭圆 51"/>
            <p:cNvSpPr/>
            <p:nvPr/>
          </p:nvSpPr>
          <p:spPr>
            <a:xfrm>
              <a:off x="4391544" y="1309481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89005"/>
                </p:ext>
              </p:extLst>
            </p:nvPr>
          </p:nvGraphicFramePr>
          <p:xfrm>
            <a:off x="4627329" y="1447543"/>
            <a:ext cx="498348" cy="690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27329" y="1447543"/>
                          <a:ext cx="498348" cy="690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直接箭头连接符 55"/>
          <p:cNvCxnSpPr>
            <a:stCxn id="47" idx="4"/>
            <a:endCxn id="49" idx="0"/>
          </p:cNvCxnSpPr>
          <p:nvPr/>
        </p:nvCxnSpPr>
        <p:spPr>
          <a:xfrm>
            <a:off x="2060414" y="2386486"/>
            <a:ext cx="697510" cy="67079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stCxn id="47" idx="4"/>
            <a:endCxn id="52" idx="0"/>
          </p:cNvCxnSpPr>
          <p:nvPr/>
        </p:nvCxnSpPr>
        <p:spPr>
          <a:xfrm>
            <a:off x="2060414" y="2386486"/>
            <a:ext cx="1810509" cy="67079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曲线连接符 12"/>
          <p:cNvCxnSpPr>
            <a:stCxn id="40" idx="4"/>
            <a:endCxn id="44" idx="4"/>
          </p:cNvCxnSpPr>
          <p:nvPr/>
        </p:nvCxnSpPr>
        <p:spPr>
          <a:xfrm rot="5400000">
            <a:off x="1255024" y="3300769"/>
            <a:ext cx="12700" cy="960889"/>
          </a:xfrm>
          <a:prstGeom prst="curvedConnector3">
            <a:avLst>
              <a:gd name="adj1" fmla="val 3900016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曲线连接符 61"/>
          <p:cNvCxnSpPr>
            <a:stCxn id="40" idx="4"/>
            <a:endCxn id="49" idx="4"/>
          </p:cNvCxnSpPr>
          <p:nvPr/>
        </p:nvCxnSpPr>
        <p:spPr>
          <a:xfrm rot="16200000" flipH="1">
            <a:off x="2229618" y="3287063"/>
            <a:ext cx="34156" cy="1022456"/>
          </a:xfrm>
          <a:prstGeom prst="curvedConnector3">
            <a:avLst>
              <a:gd name="adj1" fmla="val 1438564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曲线连接符 68"/>
          <p:cNvCxnSpPr>
            <a:stCxn id="40" idx="4"/>
            <a:endCxn id="52" idx="4"/>
          </p:cNvCxnSpPr>
          <p:nvPr/>
        </p:nvCxnSpPr>
        <p:spPr>
          <a:xfrm rot="16200000" flipH="1">
            <a:off x="2786117" y="2730563"/>
            <a:ext cx="34156" cy="2135455"/>
          </a:xfrm>
          <a:prstGeom prst="curvedConnector3">
            <a:avLst>
              <a:gd name="adj1" fmla="val 76928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9" name="组合 108"/>
          <p:cNvGrpSpPr/>
          <p:nvPr/>
        </p:nvGrpSpPr>
        <p:grpSpPr>
          <a:xfrm>
            <a:off x="4803491" y="1706729"/>
            <a:ext cx="3854429" cy="2187977"/>
            <a:chOff x="4691231" y="1581512"/>
            <a:chExt cx="3854429" cy="2187977"/>
          </a:xfrm>
        </p:grpSpPr>
        <p:grpSp>
          <p:nvGrpSpPr>
            <p:cNvPr id="73" name="组合 72"/>
            <p:cNvGrpSpPr/>
            <p:nvPr/>
          </p:nvGrpSpPr>
          <p:grpSpPr>
            <a:xfrm>
              <a:off x="5652120" y="2977248"/>
              <a:ext cx="758085" cy="758085"/>
              <a:chOff x="1475656" y="1309481"/>
              <a:chExt cx="967391" cy="967391"/>
            </a:xfrm>
          </p:grpSpPr>
          <p:sp>
            <p:nvSpPr>
              <p:cNvPr id="74" name="椭圆 73"/>
              <p:cNvSpPr/>
              <p:nvPr/>
            </p:nvSpPr>
            <p:spPr>
              <a:xfrm>
                <a:off x="1475656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8" name="对象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404396"/>
                  </p:ext>
                </p:extLst>
              </p:nvPr>
            </p:nvGraphicFramePr>
            <p:xfrm>
              <a:off x="1710348" y="1448402"/>
              <a:ext cx="498006" cy="689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Equation" r:id="rId13" imgW="164880" imgH="228600" progId="Equation.DSMT4">
                      <p:embed/>
                    </p:oleObj>
                  </mc:Choice>
                  <mc:Fallback>
                    <p:oleObj name="Equation" r:id="rId13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10348" y="1448402"/>
                            <a:ext cx="498006" cy="689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9" name="组合 78"/>
            <p:cNvGrpSpPr/>
            <p:nvPr/>
          </p:nvGrpSpPr>
          <p:grpSpPr>
            <a:xfrm>
              <a:off x="4691231" y="2977248"/>
              <a:ext cx="758085" cy="758085"/>
              <a:chOff x="4391544" y="1309481"/>
              <a:chExt cx="967391" cy="967391"/>
            </a:xfrm>
          </p:grpSpPr>
          <p:sp>
            <p:nvSpPr>
              <p:cNvPr id="80" name="椭圆 79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81" name="对象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0980786"/>
                  </p:ext>
                </p:extLst>
              </p:nvPr>
            </p:nvGraphicFramePr>
            <p:xfrm>
              <a:off x="4644786" y="1448386"/>
              <a:ext cx="460906" cy="689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Equation" r:id="rId14" imgW="152280" imgH="228600" progId="Equation.DSMT4">
                      <p:embed/>
                    </p:oleObj>
                  </mc:Choice>
                  <mc:Fallback>
                    <p:oleObj name="Equation" r:id="rId14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44786" y="1448386"/>
                            <a:ext cx="460906" cy="6895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5" name="组合 84"/>
            <p:cNvGrpSpPr/>
            <p:nvPr/>
          </p:nvGrpSpPr>
          <p:grpSpPr>
            <a:xfrm>
              <a:off x="5960065" y="1581512"/>
              <a:ext cx="792088" cy="759094"/>
              <a:chOff x="3309240" y="3511128"/>
              <a:chExt cx="967391" cy="967391"/>
            </a:xfrm>
          </p:grpSpPr>
          <p:sp>
            <p:nvSpPr>
              <p:cNvPr id="86" name="椭圆 85"/>
              <p:cNvSpPr/>
              <p:nvPr/>
            </p:nvSpPr>
            <p:spPr>
              <a:xfrm>
                <a:off x="3309240" y="3511128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87" name="对象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9591436"/>
                  </p:ext>
                </p:extLst>
              </p:nvPr>
            </p:nvGraphicFramePr>
            <p:xfrm>
              <a:off x="3580633" y="3744968"/>
              <a:ext cx="424606" cy="4997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Equation" r:id="rId15" imgW="139680" imgH="164880" progId="Equation.DSMT4">
                      <p:embed/>
                    </p:oleObj>
                  </mc:Choice>
                  <mc:Fallback>
                    <p:oleObj name="Equation" r:id="rId15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580633" y="3744968"/>
                            <a:ext cx="424606" cy="4997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8" name="直接箭头连接符 87"/>
            <p:cNvCxnSpPr>
              <a:stCxn id="86" idx="4"/>
              <a:endCxn id="74" idx="0"/>
            </p:cNvCxnSpPr>
            <p:nvPr/>
          </p:nvCxnSpPr>
          <p:spPr>
            <a:xfrm flipH="1">
              <a:off x="6031163" y="2340606"/>
              <a:ext cx="324946" cy="63664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>
              <a:stCxn id="86" idx="4"/>
              <a:endCxn id="80" idx="0"/>
            </p:cNvCxnSpPr>
            <p:nvPr/>
          </p:nvCxnSpPr>
          <p:spPr>
            <a:xfrm flipH="1">
              <a:off x="5070274" y="2340606"/>
              <a:ext cx="1285835" cy="63664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0" name="组合 89"/>
            <p:cNvGrpSpPr/>
            <p:nvPr/>
          </p:nvGrpSpPr>
          <p:grpSpPr>
            <a:xfrm>
              <a:off x="6674576" y="3011404"/>
              <a:ext cx="758085" cy="758085"/>
              <a:chOff x="4391544" y="1309481"/>
              <a:chExt cx="967391" cy="967391"/>
            </a:xfrm>
          </p:grpSpPr>
          <p:sp>
            <p:nvSpPr>
              <p:cNvPr id="91" name="椭圆 90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2" name="对象 9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9522682"/>
                  </p:ext>
                </p:extLst>
              </p:nvPr>
            </p:nvGraphicFramePr>
            <p:xfrm>
              <a:off x="4627535" y="1447543"/>
              <a:ext cx="498348" cy="6908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627535" y="1447543"/>
                            <a:ext cx="498348" cy="6908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3" name="组合 92"/>
            <p:cNvGrpSpPr/>
            <p:nvPr/>
          </p:nvGrpSpPr>
          <p:grpSpPr>
            <a:xfrm>
              <a:off x="7787575" y="3011404"/>
              <a:ext cx="758085" cy="758085"/>
              <a:chOff x="4391544" y="1309481"/>
              <a:chExt cx="967391" cy="967391"/>
            </a:xfrm>
          </p:grpSpPr>
          <p:sp>
            <p:nvSpPr>
              <p:cNvPr id="94" name="椭圆 93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5" name="对象 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5219116"/>
                  </p:ext>
                </p:extLst>
              </p:nvPr>
            </p:nvGraphicFramePr>
            <p:xfrm>
              <a:off x="4627329" y="1447543"/>
              <a:ext cx="498348" cy="6908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Equation" r:id="rId19" imgW="164880" imgH="228600" progId="Equation.DSMT4">
                      <p:embed/>
                    </p:oleObj>
                  </mc:Choice>
                  <mc:Fallback>
                    <p:oleObj name="Equation" r:id="rId1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627329" y="1447543"/>
                            <a:ext cx="498348" cy="6908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6" name="直接箭头连接符 95"/>
            <p:cNvCxnSpPr>
              <a:stCxn id="86" idx="4"/>
              <a:endCxn id="91" idx="0"/>
            </p:cNvCxnSpPr>
            <p:nvPr/>
          </p:nvCxnSpPr>
          <p:spPr>
            <a:xfrm>
              <a:off x="6356109" y="2340606"/>
              <a:ext cx="697510" cy="67079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>
              <a:stCxn id="86" idx="4"/>
              <a:endCxn id="94" idx="0"/>
            </p:cNvCxnSpPr>
            <p:nvPr/>
          </p:nvCxnSpPr>
          <p:spPr>
            <a:xfrm>
              <a:off x="6356109" y="2340606"/>
              <a:ext cx="1810509" cy="67079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曲线连接符 99"/>
            <p:cNvCxnSpPr>
              <a:stCxn id="74" idx="4"/>
              <a:endCxn id="94" idx="4"/>
            </p:cNvCxnSpPr>
            <p:nvPr/>
          </p:nvCxnSpPr>
          <p:spPr>
            <a:xfrm rot="16200000" flipH="1">
              <a:off x="7081812" y="2684683"/>
              <a:ext cx="34156" cy="2135455"/>
            </a:xfrm>
            <a:prstGeom prst="curvedConnector3">
              <a:avLst>
                <a:gd name="adj1" fmla="val 769282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>
              <a:stCxn id="94" idx="2"/>
              <a:endCxn id="91" idx="6"/>
            </p:cNvCxnSpPr>
            <p:nvPr/>
          </p:nvCxnSpPr>
          <p:spPr>
            <a:xfrm flipH="1">
              <a:off x="7432661" y="3390447"/>
              <a:ext cx="35491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8" name="TextBox 107"/>
          <p:cNvSpPr txBox="1"/>
          <p:nvPr/>
        </p:nvSpPr>
        <p:spPr>
          <a:xfrm>
            <a:off x="6161092" y="4610545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(B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523797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7</TotalTime>
  <Words>76</Words>
  <Application>Microsoft Office PowerPoint</Application>
  <PresentationFormat>全屏显示(4:3)</PresentationFormat>
  <Paragraphs>22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</vt:i4>
      </vt:variant>
    </vt:vector>
  </HeadingPairs>
  <TitlesOfParts>
    <vt:vector size="8" baseType="lpstr">
      <vt:lpstr>Office 主题</vt:lpstr>
      <vt:lpstr>Equation</vt:lpstr>
      <vt:lpstr>工作表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3</cp:revision>
  <dcterms:created xsi:type="dcterms:W3CDTF">2020-03-03T06:46:39Z</dcterms:created>
  <dcterms:modified xsi:type="dcterms:W3CDTF">2020-03-04T15:38:23Z</dcterms:modified>
</cp:coreProperties>
</file>